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677D" w:rsidRDefault="00D379FD">
      <w:pPr>
        <w:rPr>
          <w:sz w:val="24"/>
        </w:rPr>
      </w:pPr>
      <w:r w:rsidRPr="00D379FD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4362450</wp:posOffset>
                </wp:positionH>
                <wp:positionV relativeFrom="paragraph">
                  <wp:posOffset>342900</wp:posOffset>
                </wp:positionV>
                <wp:extent cx="2190750" cy="514985"/>
                <wp:effectExtent l="0" t="0" r="19050" b="1841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0750" cy="514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79FD" w:rsidRDefault="00D379FD">
                            <w:r>
                              <w:t>Homework: page</w:t>
                            </w:r>
                            <w:r w:rsidR="00FE6B01">
                              <w:t xml:space="preserve"> 421 #’s 1-9 </w:t>
                            </w:r>
                            <w:proofErr w:type="gramStart"/>
                            <w:r w:rsidR="00FE6B01">
                              <w:t>odd ,</w:t>
                            </w:r>
                            <w:proofErr w:type="gramEnd"/>
                            <w:r w:rsidR="00FE6B01">
                              <w:t xml:space="preserve"> 15, 17, 23, 2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5pt;margin-top:27pt;width:172.5pt;height:40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">
                <v:textbox>
                  <w:txbxContent>
                    <w:p w:rsidR="00D379FD" w:rsidRDefault="00D379FD">
                      <w:r>
                        <w:t>Homework: page</w:t>
                      </w:r>
                      <w:r w:rsidR="00FE6B01">
                        <w:t xml:space="preserve"> 421 #’s 1-9 </w:t>
                      </w:r>
                      <w:proofErr w:type="gramStart"/>
                      <w:r w:rsidR="00FE6B01">
                        <w:t>odd ,</w:t>
                      </w:r>
                      <w:proofErr w:type="gramEnd"/>
                      <w:r w:rsidR="00FE6B01">
                        <w:t xml:space="preserve"> 15, 17, 23, 25</w:t>
                      </w:r>
                    </w:p>
                  </w:txbxContent>
                </v:textbox>
              </v:shape>
            </w:pict>
          </mc:Fallback>
        </mc:AlternateContent>
      </w:r>
      <w:r w:rsidR="00D25D34" w:rsidRPr="00D25D34">
        <w:rPr>
          <w:sz w:val="44"/>
        </w:rPr>
        <w:t>Calculus Section 6.</w:t>
      </w:r>
      <w:r w:rsidR="00C37644">
        <w:rPr>
          <w:sz w:val="44"/>
        </w:rPr>
        <w:t>3</w:t>
      </w:r>
      <w:r w:rsidR="00D25D34" w:rsidRPr="00D25D34">
        <w:rPr>
          <w:sz w:val="44"/>
        </w:rPr>
        <w:t xml:space="preserve"> </w:t>
      </w:r>
      <w:r w:rsidR="00641F33">
        <w:rPr>
          <w:sz w:val="44"/>
        </w:rPr>
        <w:t>Separation of Variables</w:t>
      </w:r>
      <w:r w:rsidR="00D25D34">
        <w:rPr>
          <w:sz w:val="44"/>
        </w:rPr>
        <w:br/>
      </w:r>
      <w:r w:rsidR="00D25D34">
        <w:rPr>
          <w:sz w:val="24"/>
        </w:rPr>
        <w:t>-</w:t>
      </w:r>
      <w:r w:rsidR="00641F33">
        <w:rPr>
          <w:sz w:val="24"/>
        </w:rPr>
        <w:t>Use separation of variables to solve simple differential equations</w:t>
      </w:r>
      <w:r>
        <w:rPr>
          <w:sz w:val="24"/>
        </w:rPr>
        <w:br/>
      </w:r>
    </w:p>
    <w:p w:rsidR="00565C11" w:rsidRDefault="00565C11">
      <w:pPr>
        <w:rPr>
          <w:sz w:val="24"/>
        </w:rPr>
      </w:pPr>
      <w:r>
        <w:rPr>
          <w:sz w:val="24"/>
        </w:rPr>
        <w:t xml:space="preserve">Every day, physical phenomena can be represented and described by differential equations.  </w:t>
      </w:r>
      <w:r w:rsidR="00911589">
        <w:rPr>
          <w:sz w:val="24"/>
        </w:rPr>
        <w:t>Examples include</w:t>
      </w:r>
      <w:r>
        <w:rPr>
          <w:sz w:val="24"/>
        </w:rPr>
        <w:t xml:space="preserve"> population growth, sales predictions, radioactive decay, and Newton’s Law of Cooling.</w:t>
      </w:r>
    </w:p>
    <w:p w:rsidR="00565C11" w:rsidRPr="00565C11" w:rsidRDefault="00565C11">
      <w:pPr>
        <w:rPr>
          <w:sz w:val="24"/>
        </w:rPr>
      </w:pPr>
      <w:r>
        <w:rPr>
          <w:sz w:val="24"/>
        </w:rPr>
        <w:t xml:space="preserve">A function is a </w:t>
      </w:r>
      <w:r w:rsidRPr="00911589">
        <w:rPr>
          <w:sz w:val="24"/>
          <w:u w:val="single"/>
        </w:rPr>
        <w:t>solution</w:t>
      </w:r>
      <w:r>
        <w:rPr>
          <w:sz w:val="24"/>
        </w:rPr>
        <w:t xml:space="preserve"> of a differential equation if the </w:t>
      </w:r>
      <w:r w:rsidR="00911589">
        <w:rPr>
          <w:sz w:val="24"/>
        </w:rPr>
        <w:t xml:space="preserve">differential </w:t>
      </w:r>
      <w:r>
        <w:rPr>
          <w:sz w:val="24"/>
        </w:rPr>
        <w:t>equation is satisfied by substituting the solution into the equation.  For example, y = e</w:t>
      </w:r>
      <w:r>
        <w:rPr>
          <w:sz w:val="24"/>
          <w:vertAlign w:val="superscript"/>
        </w:rPr>
        <w:t>-2x</w:t>
      </w:r>
      <w:r>
        <w:rPr>
          <w:sz w:val="24"/>
        </w:rPr>
        <w:t xml:space="preserve"> is a solution to the differential equation y’ + 2y = 0.</w:t>
      </w:r>
    </w:p>
    <w:p w:rsidR="00565C11" w:rsidRPr="00565C11" w:rsidRDefault="00565C11">
      <w:pPr>
        <w:rPr>
          <w:sz w:val="24"/>
        </w:rPr>
      </w:pPr>
    </w:p>
    <w:p w:rsidR="00565C11" w:rsidRPr="00565C11" w:rsidRDefault="00565C11">
      <w:pPr>
        <w:rPr>
          <w:sz w:val="24"/>
        </w:rPr>
      </w:pPr>
    </w:p>
    <w:p w:rsidR="00565C11" w:rsidRDefault="00565C11">
      <w:pPr>
        <w:rPr>
          <w:sz w:val="24"/>
        </w:rPr>
      </w:pPr>
      <w:r>
        <w:rPr>
          <w:sz w:val="24"/>
        </w:rPr>
        <w:t>y = Ce</w:t>
      </w:r>
      <w:r w:rsidRPr="00565C11">
        <w:rPr>
          <w:sz w:val="24"/>
          <w:vertAlign w:val="superscript"/>
        </w:rPr>
        <w:t>-2x</w:t>
      </w:r>
      <w:r>
        <w:rPr>
          <w:sz w:val="24"/>
        </w:rPr>
        <w:t xml:space="preserve"> is called a </w:t>
      </w:r>
      <w:r w:rsidRPr="00911589">
        <w:rPr>
          <w:sz w:val="24"/>
          <w:u w:val="single"/>
        </w:rPr>
        <w:t>general solution</w:t>
      </w:r>
      <w:r>
        <w:rPr>
          <w:sz w:val="24"/>
        </w:rPr>
        <w:t xml:space="preserve"> to the differential equation because it has an arbitrary constant yet still solves the differential equation.</w:t>
      </w:r>
      <w:r w:rsidR="00911589">
        <w:rPr>
          <w:sz w:val="24"/>
        </w:rPr>
        <w:t xml:space="preserve">  </w:t>
      </w:r>
      <w:r>
        <w:rPr>
          <w:sz w:val="24"/>
        </w:rPr>
        <w:t>Solutions to differential equations may not be unique.</w:t>
      </w:r>
    </w:p>
    <w:p w:rsidR="00565C11" w:rsidRPr="00565C11" w:rsidRDefault="00565C11">
      <w:pPr>
        <w:rPr>
          <w:sz w:val="24"/>
        </w:rPr>
      </w:pPr>
      <w:r>
        <w:rPr>
          <w:sz w:val="24"/>
        </w:rPr>
        <w:t xml:space="preserve">Differential equations may be solved by using a process called </w:t>
      </w:r>
      <w:r w:rsidRPr="00911589">
        <w:rPr>
          <w:sz w:val="24"/>
          <w:u w:val="single"/>
        </w:rPr>
        <w:t>separation of variables</w:t>
      </w:r>
      <w:r>
        <w:rPr>
          <w:sz w:val="24"/>
        </w:rPr>
        <w:t>.  To solve, separate the variables to opposite sides of the equal sign and integrate.</w:t>
      </w:r>
    </w:p>
    <w:p w:rsidR="00565C11" w:rsidRDefault="00641F33" w:rsidP="00565C11">
      <w:r>
        <w:rPr>
          <w:b/>
          <w:sz w:val="24"/>
        </w:rPr>
        <w:t>Example)</w:t>
      </w:r>
      <w:r w:rsidR="00565C11">
        <w:rPr>
          <w:b/>
          <w:sz w:val="24"/>
        </w:rPr>
        <w:tab/>
      </w:r>
      <w:r w:rsidR="00565C11">
        <w:rPr>
          <w:b/>
          <w:sz w:val="24"/>
        </w:rPr>
        <w:tab/>
      </w:r>
      <w:r w:rsidR="00565C11">
        <w:rPr>
          <w:b/>
          <w:sz w:val="24"/>
        </w:rPr>
        <w:tab/>
      </w:r>
      <w:r w:rsidR="00565C11">
        <w:rPr>
          <w:b/>
          <w:sz w:val="24"/>
        </w:rPr>
        <w:tab/>
      </w:r>
      <w:r w:rsidR="00565C11">
        <w:rPr>
          <w:b/>
          <w:sz w:val="24"/>
        </w:rPr>
        <w:tab/>
      </w:r>
      <w:r w:rsidR="00565C11">
        <w:rPr>
          <w:b/>
          <w:sz w:val="24"/>
        </w:rPr>
        <w:tab/>
      </w:r>
      <w:r w:rsidR="00565C11">
        <w:rPr>
          <w:b/>
          <w:sz w:val="24"/>
        </w:rPr>
        <w:tab/>
        <w:t>Example</w:t>
      </w:r>
      <w:proofErr w:type="gramStart"/>
      <w:r w:rsidR="00565C11">
        <w:rPr>
          <w:b/>
          <w:sz w:val="24"/>
        </w:rPr>
        <w:t>)</w:t>
      </w:r>
      <w:proofErr w:type="gramEnd"/>
      <w:r>
        <w:rPr>
          <w:sz w:val="24"/>
        </w:rPr>
        <w:br/>
        <w:t>Solv</w:t>
      </w:r>
      <w:r w:rsidR="00C64071">
        <w:rPr>
          <w:sz w:val="24"/>
        </w:rPr>
        <w:t xml:space="preserve">e the differential equation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</w:rPr>
              <m:t>'</m:t>
            </m:r>
          </m:sup>
        </m:sSup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2x</m:t>
            </m:r>
          </m:num>
          <m:den>
            <m:r>
              <w:rPr>
                <w:rFonts w:ascii="Cambria Math" w:hAnsi="Cambria Math"/>
                <w:sz w:val="24"/>
              </w:rPr>
              <m:t>y</m:t>
            </m:r>
          </m:den>
        </m:f>
      </m:oMath>
      <w:bookmarkStart w:id="0" w:name="_GoBack"/>
      <w:bookmarkEnd w:id="0"/>
      <w:r w:rsidR="00565C11">
        <w:rPr>
          <w:sz w:val="24"/>
        </w:rPr>
        <w:tab/>
      </w:r>
      <w:r w:rsidR="00565C11">
        <w:rPr>
          <w:sz w:val="24"/>
        </w:rPr>
        <w:tab/>
      </w:r>
      <w:r w:rsidR="00565C11">
        <w:rPr>
          <w:sz w:val="24"/>
        </w:rPr>
        <w:tab/>
      </w:r>
      <w:r w:rsidR="00565C11">
        <w:rPr>
          <w:sz w:val="24"/>
        </w:rPr>
        <w:t xml:space="preserve">Solve the differential equation </w:t>
      </w:r>
      <w:r w:rsidR="00565C11" w:rsidRPr="00911689">
        <w:rPr>
          <w:position w:val="-24"/>
        </w:rPr>
        <w:object w:dxaOrig="15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.75pt;height:30.75pt" o:ole="">
            <v:imagedata r:id="rId5" o:title=""/>
          </v:shape>
          <o:OLEObject Type="Embed" ProgID="Equation.DSMT4" ShapeID="_x0000_i1026" DrawAspect="Content" ObjectID="_1542115154" r:id="rId6"/>
        </w:object>
      </w:r>
    </w:p>
    <w:p w:rsidR="00641F33" w:rsidRDefault="00641F33">
      <w:pPr>
        <w:rPr>
          <w:sz w:val="24"/>
        </w:rPr>
      </w:pPr>
    </w:p>
    <w:p w:rsidR="00641F33" w:rsidRDefault="00641F33">
      <w:pPr>
        <w:rPr>
          <w:sz w:val="24"/>
        </w:rPr>
      </w:pPr>
    </w:p>
    <w:p w:rsidR="00641F33" w:rsidRDefault="00641F33">
      <w:pPr>
        <w:rPr>
          <w:sz w:val="24"/>
        </w:rPr>
      </w:pPr>
    </w:p>
    <w:p w:rsidR="00C37644" w:rsidRDefault="00C37644"/>
    <w:p w:rsidR="00C37644" w:rsidRDefault="00C37644"/>
    <w:p w:rsidR="00C37644" w:rsidRDefault="00C37644"/>
    <w:p w:rsidR="00C37644" w:rsidRDefault="00C37644"/>
    <w:p w:rsidR="00C37644" w:rsidRDefault="00C37644"/>
    <w:p w:rsidR="00C37644" w:rsidRDefault="00C37644"/>
    <w:p w:rsidR="00C37644" w:rsidRDefault="00C37644"/>
    <w:p w:rsidR="00C37644" w:rsidRDefault="00C37644"/>
    <w:p w:rsidR="00C37644" w:rsidRDefault="00C37644"/>
    <w:p w:rsidR="00C37644" w:rsidRDefault="00C37644"/>
    <w:p w:rsidR="00270D40" w:rsidRDefault="00270D40">
      <w:pPr>
        <w:rPr>
          <w:sz w:val="24"/>
        </w:rPr>
      </w:pPr>
      <w:r>
        <w:rPr>
          <w:b/>
          <w:sz w:val="24"/>
        </w:rPr>
        <w:lastRenderedPageBreak/>
        <w:t>Example)</w:t>
      </w:r>
      <w:r>
        <w:rPr>
          <w:sz w:val="24"/>
        </w:rPr>
        <w:t xml:space="preserve"> </w:t>
      </w:r>
      <w:r>
        <w:rPr>
          <w:b/>
          <w:sz w:val="24"/>
        </w:rPr>
        <w:t>Find the particular solution</w:t>
      </w:r>
      <w:r>
        <w:rPr>
          <w:sz w:val="24"/>
        </w:rPr>
        <w:br/>
        <w:t>G</w:t>
      </w:r>
      <w:r w:rsidRPr="00270D40">
        <w:rPr>
          <w:sz w:val="24"/>
        </w:rPr>
        <w:t xml:space="preserve">iven the initial condition </w:t>
      </w:r>
      <w:proofErr w:type="gramStart"/>
      <w:r w:rsidRPr="00270D40">
        <w:rPr>
          <w:sz w:val="24"/>
        </w:rPr>
        <w:t>y(</w:t>
      </w:r>
      <w:proofErr w:type="gramEnd"/>
      <w:r w:rsidRPr="00270D40">
        <w:rPr>
          <w:sz w:val="24"/>
        </w:rPr>
        <w:t>0) = 1</w:t>
      </w:r>
      <w:r>
        <w:rPr>
          <w:sz w:val="24"/>
        </w:rPr>
        <w:t xml:space="preserve">, find the particular solution of the equation </w:t>
      </w:r>
      <w:r w:rsidRPr="00911689">
        <w:rPr>
          <w:position w:val="-10"/>
        </w:rPr>
        <w:object w:dxaOrig="2400" w:dyaOrig="400">
          <v:shape id="_x0000_i1025" type="#_x0000_t75" style="width:120pt;height:20.25pt" o:ole="">
            <v:imagedata r:id="rId7" o:title=""/>
          </v:shape>
          <o:OLEObject Type="Embed" ProgID="Equation.DSMT4" ShapeID="_x0000_i1025" DrawAspect="Content" ObjectID="_1542115155" r:id="rId8"/>
        </w:object>
      </w:r>
      <w:r>
        <w:t>.</w:t>
      </w:r>
    </w:p>
    <w:p w:rsidR="00270D40" w:rsidRDefault="00270D40">
      <w:pPr>
        <w:rPr>
          <w:sz w:val="24"/>
        </w:rPr>
      </w:pPr>
    </w:p>
    <w:p w:rsidR="00270D40" w:rsidRDefault="00270D40">
      <w:pPr>
        <w:rPr>
          <w:sz w:val="24"/>
        </w:rPr>
      </w:pPr>
    </w:p>
    <w:p w:rsidR="00270D40" w:rsidRDefault="00270D40">
      <w:pPr>
        <w:rPr>
          <w:sz w:val="24"/>
        </w:rPr>
      </w:pPr>
    </w:p>
    <w:p w:rsidR="00270D40" w:rsidRDefault="00270D40">
      <w:pPr>
        <w:rPr>
          <w:sz w:val="24"/>
        </w:rPr>
      </w:pPr>
    </w:p>
    <w:p w:rsidR="00270D40" w:rsidRDefault="00270D40">
      <w:pPr>
        <w:rPr>
          <w:sz w:val="24"/>
        </w:rPr>
      </w:pPr>
    </w:p>
    <w:p w:rsidR="00270D40" w:rsidRDefault="00270D40">
      <w:pPr>
        <w:rPr>
          <w:sz w:val="24"/>
        </w:rPr>
      </w:pPr>
    </w:p>
    <w:p w:rsidR="00270D40" w:rsidRDefault="00270D40">
      <w:pPr>
        <w:rPr>
          <w:sz w:val="24"/>
        </w:rPr>
      </w:pPr>
    </w:p>
    <w:p w:rsidR="00270D40" w:rsidRDefault="00270D40">
      <w:pPr>
        <w:rPr>
          <w:sz w:val="24"/>
        </w:rPr>
      </w:pPr>
    </w:p>
    <w:p w:rsidR="00270D40" w:rsidRDefault="00270D40">
      <w:pPr>
        <w:rPr>
          <w:sz w:val="24"/>
        </w:rPr>
      </w:pPr>
    </w:p>
    <w:p w:rsidR="00270D40" w:rsidRDefault="00270D40">
      <w:pPr>
        <w:rPr>
          <w:sz w:val="24"/>
        </w:rPr>
      </w:pPr>
    </w:p>
    <w:p w:rsidR="00270D40" w:rsidRPr="00270D40" w:rsidRDefault="00270D40">
      <w:pPr>
        <w:rPr>
          <w:sz w:val="24"/>
        </w:rPr>
      </w:pPr>
      <w:r>
        <w:rPr>
          <w:b/>
          <w:sz w:val="24"/>
        </w:rPr>
        <w:t>Example) Find a particular solution curve</w:t>
      </w:r>
      <w:r>
        <w:rPr>
          <w:b/>
          <w:sz w:val="24"/>
        </w:rPr>
        <w:br/>
      </w:r>
      <w:r>
        <w:rPr>
          <w:sz w:val="24"/>
        </w:rPr>
        <w:t>Find the equation of the curve that passes through the point (1, 3) and has a slope of y/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at any point (x, y).</w:t>
      </w:r>
    </w:p>
    <w:sectPr w:rsidR="00270D40" w:rsidRPr="00270D40" w:rsidSect="00D25D3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5D34"/>
    <w:rsid w:val="00270D40"/>
    <w:rsid w:val="002E73B2"/>
    <w:rsid w:val="00565C11"/>
    <w:rsid w:val="005C677D"/>
    <w:rsid w:val="00641F33"/>
    <w:rsid w:val="0074181C"/>
    <w:rsid w:val="00911589"/>
    <w:rsid w:val="009421F3"/>
    <w:rsid w:val="00C26C84"/>
    <w:rsid w:val="00C37644"/>
    <w:rsid w:val="00C64071"/>
    <w:rsid w:val="00D25D34"/>
    <w:rsid w:val="00D379FD"/>
    <w:rsid w:val="00FE6B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79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79F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6407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379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79F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6407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204</Words>
  <Characters>116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3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cp:lastPrinted>2016-12-01T22:13:00Z</cp:lastPrinted>
  <dcterms:created xsi:type="dcterms:W3CDTF">2016-12-01T21:42:00Z</dcterms:created>
  <dcterms:modified xsi:type="dcterms:W3CDTF">2016-12-01T22:32:00Z</dcterms:modified>
</cp:coreProperties>
</file>